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99e5c69c6ac472d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64325885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7A7ADD13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09E4E923">
          <v:shape xmlns:o="urn:schemas-microsoft-com:office:office" xmlns:v="urn:schemas-microsoft-com:vml" id="_x0000_i194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941" DrawAspect="Content" ObjectID="_1571334876" r:id="rId90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2DD0910C">
          <v:shape xmlns:o="urn:schemas-microsoft-com:office:office" xmlns:v="urn:schemas-microsoft-com:vml" id="_x0000_i194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942" DrawAspect="Content" ObjectID="_1571334877" r:id="rId90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35594F14">
          <v:shape xmlns:o="urn:schemas-microsoft-com:office:office" xmlns:v="urn:schemas-microsoft-com:vml" id="_x0000_i194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943" DrawAspect="Content" ObjectID="_1571334878" r:id="rId90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3E3B8450">
          <v:shape xmlns:o="urn:schemas-microsoft-com:office:office" xmlns:v="urn:schemas-microsoft-com:vml" id="_x0000_i194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944" DrawAspect="Content" ObjectID="_1571334879" r:id="rId90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87.bin" Id="rId906" /><Relationship Type="http://schemas.openxmlformats.org/officeDocument/2006/relationships/oleObject" Target="/word/embeddings/oleObject888.bin" Id="rId907" /><Relationship Type="http://schemas.openxmlformats.org/officeDocument/2006/relationships/oleObject" Target="/word/embeddings/oleObject889.bin" Id="rId908" /><Relationship Type="http://schemas.openxmlformats.org/officeDocument/2006/relationships/oleObject" Target="/word/embeddings/oleObject890.bin" Id="rId90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